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37518C9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4447F">
        <w:rPr>
          <w:b/>
          <w:sz w:val="32"/>
          <w:szCs w:val="32"/>
          <w:lang w:val="en-US" w:eastAsia="en-US"/>
        </w:rPr>
        <w:t>3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66FB34E2" w:rsidR="00E959BB" w:rsidRPr="009617B7" w:rsidRDefault="0024447F" w:rsidP="00E959BB">
      <w:pPr>
        <w:spacing w:line="360" w:lineRule="exact"/>
        <w:jc w:val="both"/>
        <w:rPr>
          <w:lang w:val="en-US"/>
        </w:rPr>
      </w:pPr>
      <w:r>
        <w:rPr>
          <w:bCs/>
          <w:lang w:val="en-US"/>
        </w:rPr>
        <w:t>Consider the</w:t>
      </w:r>
      <w:r w:rsidR="00BB2872">
        <w:rPr>
          <w:bCs/>
          <w:lang w:val="en-US"/>
        </w:rPr>
        <w:t xml:space="preserve"> membrane</w:t>
      </w:r>
      <w:r w:rsidR="00D115FB">
        <w:rPr>
          <w:bCs/>
          <w:lang w:val="en-US"/>
        </w:rPr>
        <w:t xml:space="preserve"> of </w:t>
      </w:r>
      <w:r w:rsidR="005E3354">
        <w:rPr>
          <w:bCs/>
          <w:lang w:val="en-US"/>
        </w:rPr>
        <w:t>polygonal shape of the figure</w:t>
      </w:r>
      <w:r w:rsidR="001F0BE0">
        <w:rPr>
          <w:bCs/>
          <w:lang w:val="en-US"/>
        </w:rPr>
        <w:t xml:space="preserve"> for which</w:t>
      </w:r>
      <w:r w:rsidR="00465AFB">
        <w:rPr>
          <w:bCs/>
          <w:lang w:val="en-US"/>
        </w:rPr>
        <w:t xml:space="preserve"> </w:t>
      </w:r>
      <w:r w:rsidR="001F0BE0">
        <w:rPr>
          <w:lang w:val="en-US"/>
        </w:rPr>
        <w:t>d</w:t>
      </w:r>
      <w:r w:rsidR="00E92BCD">
        <w:rPr>
          <w:lang w:val="en-US"/>
        </w:rPr>
        <w:t xml:space="preserve">ensity </w:t>
      </w:r>
      <w:r w:rsidR="00913B1B" w:rsidRPr="00913B1B">
        <w:rPr>
          <w:position w:val="-10"/>
        </w:rPr>
        <w:object w:dxaOrig="240" w:dyaOrig="260" w14:anchorId="56276F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95pt;height:13.05pt" o:ole="">
            <v:imagedata r:id="rId7" o:title=""/>
          </v:shape>
          <o:OLEObject Type="Embed" ProgID="Equation.DSMT4" ShapeID="_x0000_i1026" DrawAspect="Content" ObjectID="_1682790962" r:id="rId8"/>
        </w:object>
      </w:r>
      <w:r w:rsidR="00913B1B" w:rsidRPr="00913B1B">
        <w:rPr>
          <w:lang w:val="en-US"/>
        </w:rPr>
        <w:t xml:space="preserve">, </w:t>
      </w:r>
      <w:r w:rsidR="00913B1B">
        <w:rPr>
          <w:lang w:val="en-US"/>
        </w:rPr>
        <w:t xml:space="preserve">thickness </w:t>
      </w:r>
      <w:r w:rsidR="00913B1B" w:rsidRPr="00913B1B">
        <w:rPr>
          <w:position w:val="-6"/>
        </w:rPr>
        <w:object w:dxaOrig="139" w:dyaOrig="240" w14:anchorId="35A6E88F">
          <v:shape id="_x0000_i1027" type="#_x0000_t75" style="width:6.95pt;height:12.35pt" o:ole="">
            <v:imagedata r:id="rId9" o:title=""/>
          </v:shape>
          <o:OLEObject Type="Embed" ProgID="Equation.DSMT4" ShapeID="_x0000_i1027" DrawAspect="Content" ObjectID="_1682790963" r:id="rId10"/>
        </w:object>
      </w:r>
      <w:r w:rsidR="00913B1B" w:rsidRPr="00913B1B">
        <w:rPr>
          <w:lang w:val="en-US"/>
        </w:rPr>
        <w:t xml:space="preserve">, </w:t>
      </w:r>
      <w:r w:rsidR="00E959BB" w:rsidRPr="00060410">
        <w:rPr>
          <w:bCs/>
          <w:lang w:val="en-US"/>
        </w:rPr>
        <w:t xml:space="preserve">tightening </w:t>
      </w:r>
      <w:r w:rsidR="006C5E5C" w:rsidRPr="00845947">
        <w:rPr>
          <w:position w:val="-6"/>
        </w:rPr>
        <w:object w:dxaOrig="279" w:dyaOrig="279" w14:anchorId="6D7EAA70">
          <v:shape id="_x0000_i1028" type="#_x0000_t75" style="width:13.75pt;height:13.75pt" o:ole="">
            <v:imagedata r:id="rId11" o:title=""/>
          </v:shape>
          <o:OLEObject Type="Embed" ProgID="Equation.DSMT4" ShapeID="_x0000_i1028" DrawAspect="Content" ObjectID="_1682790964" r:id="rId12"/>
        </w:object>
      </w:r>
      <w:r w:rsidR="00BB07B2" w:rsidRPr="00060410">
        <w:rPr>
          <w:lang w:val="en-US"/>
        </w:rPr>
        <w:t xml:space="preserve"> </w:t>
      </w:r>
      <w:r w:rsidR="006C5E5C">
        <w:rPr>
          <w:lang w:val="en-US"/>
        </w:rPr>
        <w:t>(force per unit length)</w:t>
      </w:r>
      <w:r w:rsidR="005E3354">
        <w:rPr>
          <w:lang w:val="en-US"/>
        </w:rPr>
        <w:t xml:space="preserve"> </w:t>
      </w:r>
      <w:r w:rsidR="001F0BE0">
        <w:rPr>
          <w:bCs/>
          <w:lang w:val="en-US"/>
        </w:rPr>
        <w:t xml:space="preserve">are constants. </w:t>
      </w:r>
      <w:r w:rsidR="00207475">
        <w:rPr>
          <w:bCs/>
          <w:lang w:val="en-US"/>
        </w:rPr>
        <w:t xml:space="preserve">Using </w:t>
      </w:r>
      <w:r w:rsidR="001F0BE0">
        <w:rPr>
          <w:bCs/>
          <w:lang w:val="en-US"/>
        </w:rPr>
        <w:t xml:space="preserve">the given values at the grid points on the boundary, </w:t>
      </w:r>
      <w:r w:rsidR="00C21F68">
        <w:rPr>
          <w:bCs/>
          <w:lang w:val="en-US"/>
        </w:rPr>
        <w:t>determine the unknown transverse displacement values</w:t>
      </w:r>
      <w:r w:rsidR="00A72853">
        <w:rPr>
          <w:bCs/>
          <w:lang w:val="en-US"/>
        </w:rPr>
        <w:t xml:space="preserve"> </w:t>
      </w:r>
      <w:r w:rsidR="00A72853" w:rsidRPr="00A72853">
        <w:rPr>
          <w:position w:val="-12"/>
        </w:rPr>
        <w:object w:dxaOrig="279" w:dyaOrig="360" w14:anchorId="7F5BA28C">
          <v:shape id="_x0000_i2601" type="#_x0000_t75" style="width:13.75pt;height:17.7pt" o:ole="">
            <v:imagedata r:id="rId13" o:title=""/>
          </v:shape>
          <o:OLEObject Type="Embed" ProgID="Equation.DSMT4" ShapeID="_x0000_i2601" DrawAspect="Content" ObjectID="_1682790965" r:id="rId14"/>
        </w:object>
      </w:r>
      <w:r w:rsidR="00A72853" w:rsidRPr="00A72853">
        <w:rPr>
          <w:lang w:val="en-US"/>
        </w:rPr>
        <w:t xml:space="preserve">, </w:t>
      </w:r>
      <w:r w:rsidR="00465AFB" w:rsidRPr="00A72853">
        <w:rPr>
          <w:position w:val="-12"/>
        </w:rPr>
        <w:object w:dxaOrig="320" w:dyaOrig="360" w14:anchorId="1C310FD2">
          <v:shape id="_x0000_i2607" type="#_x0000_t75" style="width:15.7pt;height:17.7pt" o:ole="">
            <v:imagedata r:id="rId15" o:title=""/>
          </v:shape>
          <o:OLEObject Type="Embed" ProgID="Equation.DSMT4" ShapeID="_x0000_i2607" DrawAspect="Content" ObjectID="_1682790966" r:id="rId16"/>
        </w:object>
      </w:r>
      <w:r w:rsidR="00A72853" w:rsidRPr="00A72853">
        <w:rPr>
          <w:lang w:val="en-US"/>
        </w:rPr>
        <w:t xml:space="preserve"> </w:t>
      </w:r>
      <w:r w:rsidR="00A72853">
        <w:rPr>
          <w:lang w:val="en-US"/>
        </w:rPr>
        <w:t xml:space="preserve">and </w:t>
      </w:r>
      <w:r w:rsidR="00465AFB" w:rsidRPr="00A72853">
        <w:rPr>
          <w:position w:val="-12"/>
        </w:rPr>
        <w:object w:dxaOrig="320" w:dyaOrig="360" w14:anchorId="4A320C1D">
          <v:shape id="_x0000_i2605" type="#_x0000_t75" style="width:15.7pt;height:17.7pt" o:ole="">
            <v:imagedata r:id="rId17" o:title=""/>
          </v:shape>
          <o:OLEObject Type="Embed" ProgID="Equation.DSMT4" ShapeID="_x0000_i2605" DrawAspect="Content" ObjectID="_1682790967" r:id="rId18"/>
        </w:object>
      </w:r>
      <w:r w:rsidR="00627E45">
        <w:rPr>
          <w:lang w:val="en-US"/>
        </w:rPr>
        <w:t xml:space="preserve"> </w:t>
      </w:r>
      <w:r w:rsidR="00E0009F" w:rsidRPr="009617B7">
        <w:rPr>
          <w:lang w:val="en-US"/>
        </w:rPr>
        <w:t xml:space="preserve">using the </w:t>
      </w:r>
      <w:r w:rsidR="00E0009F">
        <w:rPr>
          <w:lang w:val="en-US"/>
        </w:rPr>
        <w:t xml:space="preserve">Finite </w:t>
      </w:r>
      <w:r w:rsidR="00E92BCD">
        <w:rPr>
          <w:lang w:val="en-US"/>
        </w:rPr>
        <w:t>Diff</w:t>
      </w:r>
      <w:r w:rsidR="0055230E">
        <w:rPr>
          <w:lang w:val="en-US"/>
        </w:rPr>
        <w:t>e</w:t>
      </w:r>
      <w:r w:rsidR="00E92BCD">
        <w:rPr>
          <w:lang w:val="en-US"/>
        </w:rPr>
        <w:t>rence</w:t>
      </w:r>
      <w:r w:rsidR="00E0009F">
        <w:rPr>
          <w:lang w:val="en-US"/>
        </w:rPr>
        <w:t xml:space="preserve"> Method</w:t>
      </w:r>
      <w:r w:rsidR="00E92BCD">
        <w:rPr>
          <w:lang w:val="en-US"/>
        </w:rPr>
        <w:t>.</w:t>
      </w:r>
    </w:p>
    <w:p w14:paraId="2B22941E" w14:textId="738F95A0" w:rsidR="00775112" w:rsidRPr="009617B7" w:rsidRDefault="00465AFB" w:rsidP="00E959BB">
      <w:pPr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44CF69B3" wp14:editId="089121B3">
                <wp:simplePos x="0" y="0"/>
                <wp:positionH relativeFrom="column">
                  <wp:posOffset>1649933</wp:posOffset>
                </wp:positionH>
                <wp:positionV relativeFrom="paragraph">
                  <wp:posOffset>562</wp:posOffset>
                </wp:positionV>
                <wp:extent cx="2492782" cy="2439268"/>
                <wp:effectExtent l="0" t="0" r="0" b="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2782" cy="2439268"/>
                          <a:chOff x="0" y="0"/>
                          <a:chExt cx="2492782" cy="2439268"/>
                        </a:xfrm>
                      </wpg:grpSpPr>
                      <wps:wsp>
                        <wps:cNvPr id="137" name="Freeform: Shape 137"/>
                        <wps:cNvSpPr/>
                        <wps:spPr>
                          <a:xfrm>
                            <a:off x="258664" y="249588"/>
                            <a:ext cx="1687830" cy="1683385"/>
                          </a:xfrm>
                          <a:custGeom>
                            <a:avLst/>
                            <a:gdLst>
                              <a:gd name="connsiteX0" fmla="*/ 0 w 1688124"/>
                              <a:gd name="connsiteY0" fmla="*/ 1125415 h 1683585"/>
                              <a:gd name="connsiteX1" fmla="*/ 0 w 1688124"/>
                              <a:gd name="connsiteY1" fmla="*/ 0 h 1683585"/>
                              <a:gd name="connsiteX2" fmla="*/ 1688124 w 1688124"/>
                              <a:gd name="connsiteY2" fmla="*/ 0 h 1683585"/>
                              <a:gd name="connsiteX3" fmla="*/ 1688124 w 1688124"/>
                              <a:gd name="connsiteY3" fmla="*/ 1683585 h 1683585"/>
                              <a:gd name="connsiteX4" fmla="*/ 558170 w 1688124"/>
                              <a:gd name="connsiteY4" fmla="*/ 1683585 h 1683585"/>
                              <a:gd name="connsiteX5" fmla="*/ 558170 w 1688124"/>
                              <a:gd name="connsiteY5" fmla="*/ 1125415 h 1683585"/>
                              <a:gd name="connsiteX6" fmla="*/ 133870 w 1688124"/>
                              <a:gd name="connsiteY6" fmla="*/ 1125415 h 1683585"/>
                              <a:gd name="connsiteX7" fmla="*/ 133870 w 1688124"/>
                              <a:gd name="connsiteY7" fmla="*/ 1116339 h 1683585"/>
                              <a:gd name="connsiteX8" fmla="*/ 133870 w 1688124"/>
                              <a:gd name="connsiteY8" fmla="*/ 1116339 h 1683585"/>
                              <a:gd name="connsiteX9" fmla="*/ 133870 w 1688124"/>
                              <a:gd name="connsiteY9" fmla="*/ 1116339 h 1683585"/>
                              <a:gd name="connsiteX10" fmla="*/ 133870 w 1688124"/>
                              <a:gd name="connsiteY10" fmla="*/ 1116339 h 1683585"/>
                              <a:gd name="connsiteX11" fmla="*/ 133870 w 1688124"/>
                              <a:gd name="connsiteY11" fmla="*/ 1116339 h 1683585"/>
                              <a:gd name="connsiteX0" fmla="*/ 0 w 1688124"/>
                              <a:gd name="connsiteY0" fmla="*/ 1125415 h 1683585"/>
                              <a:gd name="connsiteX1" fmla="*/ 0 w 1688124"/>
                              <a:gd name="connsiteY1" fmla="*/ 0 h 1683585"/>
                              <a:gd name="connsiteX2" fmla="*/ 1688124 w 1688124"/>
                              <a:gd name="connsiteY2" fmla="*/ 0 h 1683585"/>
                              <a:gd name="connsiteX3" fmla="*/ 1688124 w 1688124"/>
                              <a:gd name="connsiteY3" fmla="*/ 1683585 h 1683585"/>
                              <a:gd name="connsiteX4" fmla="*/ 558170 w 1688124"/>
                              <a:gd name="connsiteY4" fmla="*/ 1683585 h 1683585"/>
                              <a:gd name="connsiteX5" fmla="*/ 558170 w 1688124"/>
                              <a:gd name="connsiteY5" fmla="*/ 1125415 h 1683585"/>
                              <a:gd name="connsiteX6" fmla="*/ 133870 w 1688124"/>
                              <a:gd name="connsiteY6" fmla="*/ 1125415 h 1683585"/>
                              <a:gd name="connsiteX7" fmla="*/ 133870 w 1688124"/>
                              <a:gd name="connsiteY7" fmla="*/ 1116339 h 1683585"/>
                              <a:gd name="connsiteX8" fmla="*/ 133870 w 1688124"/>
                              <a:gd name="connsiteY8" fmla="*/ 1116339 h 1683585"/>
                              <a:gd name="connsiteX9" fmla="*/ 133870 w 1688124"/>
                              <a:gd name="connsiteY9" fmla="*/ 1116339 h 1683585"/>
                              <a:gd name="connsiteX10" fmla="*/ 133870 w 1688124"/>
                              <a:gd name="connsiteY10" fmla="*/ 1116339 h 1683585"/>
                              <a:gd name="connsiteX11" fmla="*/ 133870 w 1688124"/>
                              <a:gd name="connsiteY11" fmla="*/ 1116339 h 1683585"/>
                              <a:gd name="connsiteX12" fmla="*/ 0 w 1688124"/>
                              <a:gd name="connsiteY12" fmla="*/ 1125415 h 168358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1688124" h="1683585">
                                <a:moveTo>
                                  <a:pt x="0" y="1125415"/>
                                </a:moveTo>
                                <a:lnTo>
                                  <a:pt x="0" y="0"/>
                                </a:lnTo>
                                <a:lnTo>
                                  <a:pt x="1688124" y="0"/>
                                </a:lnTo>
                                <a:lnTo>
                                  <a:pt x="1688124" y="1683585"/>
                                </a:lnTo>
                                <a:lnTo>
                                  <a:pt x="558170" y="1683585"/>
                                </a:lnTo>
                                <a:lnTo>
                                  <a:pt x="558170" y="1125415"/>
                                </a:lnTo>
                                <a:lnTo>
                                  <a:pt x="133870" y="1125415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0" y="1125415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6" name="Group 136"/>
                        <wpg:cNvGrpSpPr/>
                        <wpg:grpSpPr>
                          <a:xfrm>
                            <a:off x="0" y="0"/>
                            <a:ext cx="2492782" cy="2439268"/>
                            <a:chOff x="0" y="0"/>
                            <a:chExt cx="2492782" cy="2439268"/>
                          </a:xfrm>
                        </wpg:grpSpPr>
                        <wpg:grpSp>
                          <wpg:cNvPr id="27" name="Group 27"/>
                          <wpg:cNvGrpSpPr/>
                          <wpg:grpSpPr>
                            <a:xfrm>
                              <a:off x="263202" y="242781"/>
                              <a:ext cx="1682738" cy="1681957"/>
                              <a:chOff x="0" y="0"/>
                              <a:chExt cx="1682738" cy="1681957"/>
                            </a:xfrm>
                          </wpg:grpSpPr>
                          <wpg:grpSp>
                            <wpg:cNvPr id="16" name="Group 16"/>
                            <wpg:cNvGrpSpPr/>
                            <wpg:grpSpPr>
                              <a:xfrm>
                                <a:off x="0" y="0"/>
                                <a:ext cx="1682738" cy="561079"/>
                                <a:chOff x="0" y="0"/>
                                <a:chExt cx="1225139" cy="408417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816834" y="0"/>
                                  <a:ext cx="408305" cy="408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Rectangle 14"/>
                              <wps:cNvSpPr/>
                              <wps:spPr>
                                <a:xfrm>
                                  <a:off x="408417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1" name="Group 21"/>
                            <wpg:cNvGrpSpPr/>
                            <wpg:grpSpPr>
                              <a:xfrm>
                                <a:off x="0" y="560439"/>
                                <a:ext cx="1682738" cy="561079"/>
                                <a:chOff x="0" y="0"/>
                                <a:chExt cx="1225139" cy="408417"/>
                              </a:xfrm>
                            </wpg:grpSpPr>
                            <wps:wsp>
                              <wps:cNvPr id="22" name="Rectangle 22"/>
                              <wps:cNvSpPr/>
                              <wps:spPr>
                                <a:xfrm>
                                  <a:off x="0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Rectangle 23"/>
                              <wps:cNvSpPr/>
                              <wps:spPr>
                                <a:xfrm>
                                  <a:off x="816834" y="0"/>
                                  <a:ext cx="408305" cy="408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Rectangle 24"/>
                              <wps:cNvSpPr/>
                              <wps:spPr>
                                <a:xfrm>
                                  <a:off x="408417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6" name="Group 26"/>
                            <wpg:cNvGrpSpPr/>
                            <wpg:grpSpPr>
                              <a:xfrm>
                                <a:off x="558170" y="1120878"/>
                                <a:ext cx="1123517" cy="561079"/>
                                <a:chOff x="0" y="0"/>
                                <a:chExt cx="1123517" cy="561079"/>
                              </a:xfrm>
                            </wpg:grpSpPr>
                            <wps:wsp>
                              <wps:cNvPr id="19" name="Rectangle 19"/>
                              <wps:cNvSpPr/>
                              <wps:spPr>
                                <a:xfrm>
                                  <a:off x="562707" y="0"/>
                                  <a:ext cx="560810" cy="560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0"/>
                                  <a:ext cx="560964" cy="5610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" name="Text Box 28"/>
                          <wps:cNvSpPr txBox="1"/>
                          <wps:spPr>
                            <a:xfrm>
                              <a:off x="1048252" y="505914"/>
                              <a:ext cx="393065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06CB26" w14:textId="36087DC1" w:rsidR="005A3DE7" w:rsidRDefault="00EF4D1D" w:rsidP="00806B2E">
                                <w:r w:rsidRPr="00806B2E">
                                  <w:rPr>
                                    <w:position w:val="-12"/>
                                  </w:rPr>
                                  <w:object w:dxaOrig="320" w:dyaOrig="360" w14:anchorId="3126BD8F">
                                    <v:shape id="_x0000_i1705" type="#_x0000_t75" style="width:16.1pt;height:18.05pt" o:ole="">
                                      <v:imagedata r:id="rId19" o:title=""/>
                                    </v:shape>
                                    <o:OLEObject Type="Embed" ProgID="Equation.DSMT4" ShapeID="_x0000_i1705" DrawAspect="Content" ObjectID="_1682790968" r:id="rId2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1052808" y="1075498"/>
                              <a:ext cx="393065" cy="2995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902375" w14:textId="7E67B323" w:rsidR="00697316" w:rsidRDefault="00BE1DDA" w:rsidP="00697316">
                                <w:r w:rsidRPr="00806B2E">
                                  <w:rPr>
                                    <w:position w:val="-12"/>
                                  </w:rPr>
                                  <w:object w:dxaOrig="320" w:dyaOrig="360" w14:anchorId="33702033">
                                    <v:shape id="_x0000_i1720" type="#_x0000_t75" style="width:16.1pt;height:18.05pt" o:ole="">
                                      <v:imagedata r:id="rId21" o:title=""/>
                                    </v:shape>
                                    <o:OLEObject Type="Embed" ProgID="Equation.DSMT4" ShapeID="_x0000_i1720" DrawAspect="Content" ObjectID="_1682790969" r:id="rId2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512781" y="514988"/>
                              <a:ext cx="367030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5E8B98" w14:textId="77777777" w:rsidR="00697316" w:rsidRDefault="00697316" w:rsidP="00697316">
                                <w:r w:rsidRPr="00806B2E">
                                  <w:rPr>
                                    <w:position w:val="-12"/>
                                  </w:rPr>
                                  <w:object w:dxaOrig="279" w:dyaOrig="360" w14:anchorId="172FF88A">
                                    <v:shape id="_x0000_i1707" type="#_x0000_t75" style="width:13.95pt;height:18.05pt" o:ole="">
                                      <v:imagedata r:id="rId23" o:title=""/>
                                    </v:shape>
                                    <o:OLEObject Type="Embed" ProgID="Equation.DSMT4" ShapeID="_x0000_i1707" DrawAspect="Content" ObjectID="_1682790970" r:id="rId2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1" name="Text Box 31"/>
                          <wps:cNvSpPr txBox="1"/>
                          <wps:spPr>
                            <a:xfrm>
                              <a:off x="1669943" y="542213"/>
                              <a:ext cx="342265" cy="273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0D44A3" w14:textId="1489D36C" w:rsidR="00BE1DDA" w:rsidRDefault="007B6A43" w:rsidP="00BE1DDA">
                                <w:r w:rsidRPr="007B6A43">
                                  <w:rPr>
                                    <w:position w:val="-10"/>
                                  </w:rPr>
                                  <w:object w:dxaOrig="240" w:dyaOrig="260" w14:anchorId="41DC0735">
                                    <v:shape id="_x0000_i1706" type="#_x0000_t75" style="width:11.95pt;height:13.05pt" o:ole="">
                                      <v:imagedata r:id="rId25" o:title=""/>
                                    </v:shape>
                                    <o:OLEObject Type="Embed" ProgID="Equation.DSMT4" ShapeID="_x0000_i1706" DrawAspect="Content" ObjectID="_1682790971" r:id="rId2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2" name="Text Box 32"/>
                          <wps:cNvSpPr txBox="1"/>
                          <wps:spPr>
                            <a:xfrm>
                              <a:off x="1697170" y="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44CB90" w14:textId="06836874" w:rsidR="007B6A43" w:rsidRDefault="00B96192" w:rsidP="007B6A43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11FB7F06">
                                    <v:shape id="_x0000_i1138" type="#_x0000_t75" style="width:10pt;height:13.95pt" o:ole="">
                                      <v:imagedata r:id="rId27" o:title=""/>
                                    </v:shape>
                                    <o:OLEObject Type="Embed" ProgID="Equation.DSMT4" ShapeID="_x0000_i1138" DrawAspect="Content" ObjectID="_1682790972" r:id="rId2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33"/>
                          <wps:cNvSpPr txBox="1"/>
                          <wps:spPr>
                            <a:xfrm>
                              <a:off x="1665433" y="1127685"/>
                              <a:ext cx="321945" cy="2432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E34654" w14:textId="77777777" w:rsidR="007B6A43" w:rsidRDefault="007B6A43" w:rsidP="007B6A43">
                                <w:r w:rsidRPr="007B6A43">
                                  <w:rPr>
                                    <w:position w:val="-10"/>
                                  </w:rPr>
                                  <w:object w:dxaOrig="240" w:dyaOrig="260" w14:anchorId="18AE6EF4">
                                    <v:shape id="_x0000_i1718" type="#_x0000_t75" style="width:11.95pt;height:13.05pt" o:ole="">
                                      <v:imagedata r:id="rId25" o:title=""/>
                                    </v:shape>
                                    <o:OLEObject Type="Embed" ProgID="Equation.DSMT4" ShapeID="_x0000_i1718" DrawAspect="Content" ObjectID="_1682790973" r:id="rId2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35"/>
                          <wps:cNvSpPr txBox="1"/>
                          <wps:spPr>
                            <a:xfrm>
                              <a:off x="1093631" y="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D115BA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C2CCD6A">
                                    <v:shape id="_x0000_i1140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140" DrawAspect="Content" ObjectID="_1682790974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Text Box 36"/>
                          <wps:cNvSpPr txBox="1"/>
                          <wps:spPr>
                            <a:xfrm>
                              <a:off x="580850" y="0"/>
                              <a:ext cx="316865" cy="2590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E00667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5187F7F">
                                    <v:shape id="_x0000_i1164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164" DrawAspect="Content" ObjectID="_1682790975" r:id="rId3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Text Box 37"/>
                          <wps:cNvSpPr txBox="1"/>
                          <wps:spPr>
                            <a:xfrm>
                              <a:off x="1697170" y="1678816"/>
                              <a:ext cx="316865" cy="265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725D5E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A362D3D">
                                    <v:shape id="_x0000_i1422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422" DrawAspect="Content" ObjectID="_1682790976" r:id="rId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Text Box 38"/>
                          <wps:cNvSpPr txBox="1"/>
                          <wps:spPr>
                            <a:xfrm>
                              <a:off x="1093631" y="167201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4B6844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7C4FDDA">
                                    <v:shape id="_x0000_i1421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421" DrawAspect="Content" ObjectID="_1682790977" r:id="rId3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Text Box 39"/>
                          <wps:cNvSpPr txBox="1"/>
                          <wps:spPr>
                            <a:xfrm>
                              <a:off x="553623" y="1678816"/>
                              <a:ext cx="316865" cy="265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8271A6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FDDF811">
                                    <v:shape id="_x0000_i1420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420" DrawAspect="Content" ObjectID="_1682790978" r:id="rId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Text Box 40"/>
                          <wps:cNvSpPr txBox="1"/>
                          <wps:spPr>
                            <a:xfrm>
                              <a:off x="544547" y="1118455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5458A9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6A19F837">
                                    <v:shape id="_x0000_i1719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719" DrawAspect="Content" ObjectID="_1682790979" r:id="rId3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6807" y="54675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CB1538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0A46F8FF">
                                    <v:shape id="_x0000_i1708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708" DrawAspect="Content" ObjectID="_1682790980" r:id="rId3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2"/>
                          <wps:cNvSpPr txBox="1"/>
                          <wps:spPr>
                            <a:xfrm>
                              <a:off x="34034" y="15881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1D771B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35B8C2D">
                                    <v:shape id="_x0000_i1219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219" DrawAspect="Content" ObjectID="_1682790981" r:id="rId3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43"/>
                          <wps:cNvSpPr txBox="1"/>
                          <wps:spPr>
                            <a:xfrm>
                              <a:off x="0" y="1122993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FAD005" w14:textId="77777777" w:rsidR="00AF616C" w:rsidRDefault="00AF616C" w:rsidP="00AF616C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639FBBF7">
                                    <v:shape id="_x0000_i1717" type="#_x0000_t75" style="width:10pt;height:13.95pt">
                                      <v:imagedata r:id="rId27" o:title=""/>
                                    </v:shape>
                                    <o:OLEObject Type="Embed" ProgID="Equation.DSMT4" ShapeID="_x0000_i1717" DrawAspect="Content" ObjectID="_1682790982" r:id="rId3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5" name="Group 55"/>
                          <wpg:cNvGrpSpPr/>
                          <wpg:grpSpPr>
                            <a:xfrm>
                              <a:off x="1996705" y="246847"/>
                              <a:ext cx="285892" cy="1676778"/>
                              <a:chOff x="0" y="0"/>
                              <a:chExt cx="285892" cy="1676778"/>
                            </a:xfrm>
                          </wpg:grpSpPr>
                          <wpg:grpSp>
                            <wpg:cNvPr id="51" name="Group 51"/>
                            <wpg:cNvGrpSpPr/>
                            <wpg:grpSpPr>
                              <a:xfrm>
                                <a:off x="0" y="0"/>
                                <a:ext cx="285892" cy="1676778"/>
                                <a:chOff x="0" y="0"/>
                                <a:chExt cx="285892" cy="1676778"/>
                              </a:xfrm>
                            </wpg:grpSpPr>
                            <wps:wsp>
                              <wps:cNvPr id="44" name="Straight Connector 44"/>
                              <wps:cNvCnPr/>
                              <wps:spPr>
                                <a:xfrm>
                                  <a:off x="0" y="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Straight Connector 47"/>
                              <wps:cNvCnPr/>
                              <wps:spPr>
                                <a:xfrm>
                                  <a:off x="0" y="549094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Straight Connector 48"/>
                              <wps:cNvCnPr/>
                              <wps:spPr>
                                <a:xfrm>
                                  <a:off x="0" y="111634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Straight Connector 50"/>
                              <wps:cNvCnPr/>
                              <wps:spPr>
                                <a:xfrm>
                                  <a:off x="0" y="1676778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2" name="Straight Arrow Connector 52"/>
                            <wps:cNvCnPr/>
                            <wps:spPr>
                              <a:xfrm>
                                <a:off x="208273" y="10872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Straight Arrow Connector 53"/>
                            <wps:cNvCnPr/>
                            <wps:spPr>
                              <a:xfrm>
                                <a:off x="208273" y="575849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Straight Arrow Connector 54"/>
                            <wps:cNvCnPr/>
                            <wps:spPr>
                              <a:xfrm>
                                <a:off x="208273" y="1154440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" name="Group 56"/>
                          <wpg:cNvGrpSpPr/>
                          <wpg:grpSpPr>
                            <a:xfrm rot="5400000">
                              <a:off x="963408" y="1288770"/>
                              <a:ext cx="285892" cy="1676778"/>
                              <a:chOff x="0" y="0"/>
                              <a:chExt cx="285892" cy="1676778"/>
                            </a:xfrm>
                          </wpg:grpSpPr>
                          <wpg:grpSp>
                            <wpg:cNvPr id="57" name="Group 57"/>
                            <wpg:cNvGrpSpPr/>
                            <wpg:grpSpPr>
                              <a:xfrm>
                                <a:off x="0" y="0"/>
                                <a:ext cx="285892" cy="1676778"/>
                                <a:chOff x="0" y="0"/>
                                <a:chExt cx="285892" cy="1676778"/>
                              </a:xfrm>
                            </wpg:grpSpPr>
                            <wps:wsp>
                              <wps:cNvPr id="58" name="Straight Connector 58"/>
                              <wps:cNvCnPr/>
                              <wps:spPr>
                                <a:xfrm>
                                  <a:off x="0" y="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>
                                  <a:off x="0" y="549094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0" y="111634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Straight Connector 61"/>
                              <wps:cNvCnPr/>
                              <wps:spPr>
                                <a:xfrm>
                                  <a:off x="0" y="1676778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2" name="Straight Arrow Connector 62"/>
                            <wps:cNvCnPr/>
                            <wps:spPr>
                              <a:xfrm>
                                <a:off x="208273" y="10872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Straight Arrow Connector 63"/>
                            <wps:cNvCnPr/>
                            <wps:spPr>
                              <a:xfrm>
                                <a:off x="208273" y="575849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" name="Straight Arrow Connector 128"/>
                            <wps:cNvCnPr/>
                            <wps:spPr>
                              <a:xfrm>
                                <a:off x="208273" y="1154440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0" name="Text Box 130"/>
                          <wps:cNvSpPr txBox="1"/>
                          <wps:spPr>
                            <a:xfrm>
                              <a:off x="2175917" y="33803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41595E" w14:textId="357C031A" w:rsidR="00572254" w:rsidRDefault="00885D86" w:rsidP="00572254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59FCEDF3">
                                    <v:shape id="_x0000_i1831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831" DrawAspect="Content" ObjectID="_1682790983" r:id="rId4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1" name="Text Box 131"/>
                          <wps:cNvSpPr txBox="1"/>
                          <wps:spPr>
                            <a:xfrm>
                              <a:off x="971109" y="216431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2C74AE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565F9D90">
                                    <v:shape id="_x0000_i1832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832" DrawAspect="Content" ObjectID="_1682790984" r:id="rId4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2" name="Text Box 132"/>
                          <wps:cNvSpPr txBox="1"/>
                          <wps:spPr>
                            <a:xfrm>
                              <a:off x="2175917" y="939230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1FFC9F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6CD5B224">
                                    <v:shape id="_x0000_i1836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836" DrawAspect="Content" ObjectID="_1682790985" r:id="rId4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3" name="Text Box 133"/>
                          <wps:cNvSpPr txBox="1"/>
                          <wps:spPr>
                            <a:xfrm>
                              <a:off x="376645" y="216431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01EAD6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32BD4B63">
                                    <v:shape id="_x0000_i1846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846" DrawAspect="Content" ObjectID="_1682790986" r:id="rId4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4" name="Text Box 134"/>
                          <wps:cNvSpPr txBox="1"/>
                          <wps:spPr>
                            <a:xfrm>
                              <a:off x="2175917" y="149716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7D90B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78A5695C">
                                    <v:shape id="_x0000_i1850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850" DrawAspect="Content" ObjectID="_1682790987" r:id="rId4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" name="Text Box 135"/>
                          <wps:cNvSpPr txBox="1"/>
                          <wps:spPr>
                            <a:xfrm>
                              <a:off x="1504089" y="2161812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3AE9FE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24FC2C44">
                                    <v:shape id="_x0000_i1922" type="#_x0000_t75" style="width:10pt;height:13.95pt">
                                      <v:imagedata r:id="rId39" o:title=""/>
                                    </v:shape>
                                    <o:OLEObject Type="Embed" ProgID="Equation.DSMT4" ShapeID="_x0000_i1922" DrawAspect="Content" ObjectID="_1682790988" r:id="rId4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4CF69B3" id="Group 138" o:spid="_x0000_s1026" style="position:absolute;left:0;text-align:left;margin-left:129.9pt;margin-top:.05pt;width:196.3pt;height:192.05pt;z-index:251744256" coordsize="24927,2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">
                <v:shape id="Freeform: Shape 137" o:spid="_x0000_s1027" style="position:absolute;left:2586;top:2495;width:16878;height:16834;visibility:visible;mso-wrap-style:square;v-text-anchor:middle" coordsize="1688124,1683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" path="m,1125415l,,1688124,r,1683585l558170,1683585r,-558170l133870,1125415r,-9076l133870,1116339r,l133870,1116339r,l,1125415xe" fillcolor="windowText" stroked="f" strokeweight="1pt">
                  <v:fill r:id="rId46" o:title="" color2="white [3212]" type="pattern"/>
                  <v:stroke joinstyle="miter"/>
                  <v:path arrowok="t" o:connecttype="custom" o:connectlocs="0,1125281;0,0;1687830,0;1687830,1683385;558073,1683385;558073,1125281;133847,1125281;133847,1116206;133847,1116206;133847,1116206;133847,1116206;133847,1116206;0,1125281" o:connectangles="0,0,0,0,0,0,0,0,0,0,0,0,0"/>
                </v:shape>
                <v:group id="Group 136" o:spid="_x0000_s1028" style="position:absolute;width:24927;height:24392" coordsize="24927,24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group id="Group 27" o:spid="_x0000_s1029" style="position:absolute;left:2632;top:2427;width:16827;height:16820" coordsize="16827,16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Group 16" o:spid="_x0000_s1030" style="position:absolute;width:16827;height:5610" coordsize="12251,4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rect id="Rectangle 1" o:spid="_x0000_s1031" style="position:absolute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<v:rect id="Rectangle 13" o:spid="_x0000_s1032" style="position:absolute;left:8168;width:4083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YjiwwAAANsAAAAPAAAAZHJzL2Rvd25yZXYueG1sRE9Na8JA&#10;EL0X/A/LCL2Ibmyh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dJ2I4sMAAADbAAAADwAA&#10;AAAAAAAAAAAAAAAHAgAAZHJzL2Rvd25yZXYueG1sUEsFBgAAAAADAAMAtwAAAPcCAAAAAA==&#10;" filled="f" strokecolor="black [3213]" strokeweight="1pt"/>
                      <v:rect id="Rectangle 14" o:spid="_x0000_s1033" style="position:absolute;left:4084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BCWwwAAANsAAAAPAAAAZHJzL2Rvd25yZXYueG1sRE9Na8JA&#10;EL0X/A/LCL2Ibiyl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+3QQlsMAAADbAAAADwAA&#10;AAAAAAAAAAAAAAAHAgAAZHJzL2Rvd25yZXYueG1sUEsFBgAAAAADAAMAtwAAAPcCAAAAAA==&#10;" filled="f" strokecolor="black [3213]" strokeweight="1pt"/>
                    </v:group>
                    <v:group id="Group 21" o:spid="_x0000_s1034" style="position:absolute;top:5604;width:16827;height:5611" coordsize="12251,4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rect id="Rectangle 22" o:spid="_x0000_s1035" style="position:absolute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efExQAAANs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" filled="f" strokecolor="black [3213]" strokeweight="1pt"/>
                      <v:rect id="Rectangle 23" o:spid="_x0000_s1036" style="position:absolute;left:8168;width:4083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UJfxgAAANsAAAAPAAAAZHJzL2Rvd25yZXYueG1sRI9Pa8JA&#10;FMTvhX6H5RV6Ed1ooU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uvFCX8YAAADbAAAA&#10;DwAAAAAAAAAAAAAAAAAHAgAAZHJzL2Rvd25yZXYueG1sUEsFBgAAAAADAAMAtwAAAPoCAAAAAA==&#10;" filled="f" strokecolor="black [3213]" strokeweight="1pt"/>
                      <v:rect id="Rectangle 24" o:spid="_x0000_s1037" style="position:absolute;left:4084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NorxgAAANsAAAAPAAAAZHJzL2Rvd25yZXYueG1sRI9Pa8JA&#10;FMTvhX6H5RV6Ed0opU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NRjaK8YAAADbAAAA&#10;DwAAAAAAAAAAAAAAAAAHAgAAZHJzL2Rvd25yZXYueG1sUEsFBgAAAAADAAMAtwAAAPoCAAAAAA==&#10;" filled="f" strokecolor="black [3213]" strokeweight="1pt"/>
                    </v:group>
                    <v:group id="Group 26" o:spid="_x0000_s1038" style="position:absolute;left:5581;top:11208;width:11235;height:5611" coordsize="11235,5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rect id="Rectangle 19" o:spid="_x0000_s1039" style="position:absolute;left:5627;width:5608;height:5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" filled="f" strokecolor="black [3213]" strokeweight="1pt"/>
                      <v:rect id="Rectangle 20" o:spid="_x0000_s1040" style="position:absolute;width:5609;height:56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" filled="f" strokecolor="black [3213]" strokeweight="1pt"/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41" type="#_x0000_t202" style="position:absolute;left:10482;top:5059;width:3931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" filled="f" stroked="f" strokeweight=".5pt">
                    <v:textbox style="mso-fit-shape-to-text:t">
                      <w:txbxContent>
                        <w:p w14:paraId="5006CB26" w14:textId="36087DC1" w:rsidR="005A3DE7" w:rsidRDefault="00EF4D1D" w:rsidP="00806B2E">
                          <w:r w:rsidRPr="00806B2E">
                            <w:rPr>
                              <w:position w:val="-12"/>
                            </w:rPr>
                            <w:object w:dxaOrig="320" w:dyaOrig="360" w14:anchorId="3126BD8F">
                              <v:shape id="_x0000_i1705" type="#_x0000_t75" style="width:16.1pt;height:18.05pt" o:ole="">
                                <v:imagedata r:id="rId19" o:title=""/>
                              </v:shape>
                              <o:OLEObject Type="Embed" ProgID="Equation.DSMT4" ShapeID="_x0000_i1705" DrawAspect="Content" ObjectID="_1682790968" r:id="rId47"/>
                            </w:object>
                          </w:r>
                        </w:p>
                      </w:txbxContent>
                    </v:textbox>
                  </v:shape>
                  <v:shape id="Text Box 29" o:spid="_x0000_s1042" type="#_x0000_t202" style="position:absolute;left:10528;top:10754;width:3930;height:29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<v:textbox>
                      <w:txbxContent>
                        <w:p w14:paraId="6F902375" w14:textId="7E67B323" w:rsidR="00697316" w:rsidRDefault="00BE1DDA" w:rsidP="00697316">
                          <w:r w:rsidRPr="00806B2E">
                            <w:rPr>
                              <w:position w:val="-12"/>
                            </w:rPr>
                            <w:object w:dxaOrig="320" w:dyaOrig="360" w14:anchorId="33702033">
                              <v:shape id="_x0000_i1720" type="#_x0000_t75" style="width:16.1pt;height:18.05pt" o:ole="">
                                <v:imagedata r:id="rId21" o:title=""/>
                              </v:shape>
                              <o:OLEObject Type="Embed" ProgID="Equation.DSMT4" ShapeID="_x0000_i1720" DrawAspect="Content" ObjectID="_1682790969" r:id="rId48"/>
                            </w:object>
                          </w:r>
                        </w:p>
                      </w:txbxContent>
                    </v:textbox>
                  </v:shape>
                  <v:shape id="Text Box 30" o:spid="_x0000_s1043" type="#_x0000_t202" style="position:absolute;left:5127;top:5149;width:3671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" filled="f" stroked="f" strokeweight=".5pt">
                    <v:textbox style="mso-fit-shape-to-text:t">
                      <w:txbxContent>
                        <w:p w14:paraId="265E8B98" w14:textId="77777777" w:rsidR="00697316" w:rsidRDefault="00697316" w:rsidP="00697316">
                          <w:r w:rsidRPr="00806B2E">
                            <w:rPr>
                              <w:position w:val="-12"/>
                            </w:rPr>
                            <w:object w:dxaOrig="279" w:dyaOrig="360" w14:anchorId="172FF88A">
                              <v:shape id="_x0000_i1707" type="#_x0000_t75" style="width:13.95pt;height:18.05pt" o:ole="">
                                <v:imagedata r:id="rId23" o:title=""/>
                              </v:shape>
                              <o:OLEObject Type="Embed" ProgID="Equation.DSMT4" ShapeID="_x0000_i1707" DrawAspect="Content" ObjectID="_1682790970" r:id="rId49"/>
                            </w:object>
                          </w:r>
                        </w:p>
                      </w:txbxContent>
                    </v:textbox>
                  </v:shape>
                  <v:shape id="Text Box 31" o:spid="_x0000_s1044" type="#_x0000_t202" style="position:absolute;left:16699;top:5422;width:3423;height:27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" filled="f" stroked="f" strokeweight=".5pt">
                    <v:textbox style="mso-fit-shape-to-text:t">
                      <w:txbxContent>
                        <w:p w14:paraId="310D44A3" w14:textId="1489D36C" w:rsidR="00BE1DDA" w:rsidRDefault="007B6A43" w:rsidP="00BE1DDA">
                          <w:r w:rsidRPr="007B6A43">
                            <w:rPr>
                              <w:position w:val="-10"/>
                            </w:rPr>
                            <w:object w:dxaOrig="240" w:dyaOrig="260" w14:anchorId="41DC0735">
                              <v:shape id="_x0000_i1706" type="#_x0000_t75" style="width:11.95pt;height:13.05pt" o:ole="">
                                <v:imagedata r:id="rId25" o:title=""/>
                              </v:shape>
                              <o:OLEObject Type="Embed" ProgID="Equation.DSMT4" ShapeID="_x0000_i1706" DrawAspect="Content" ObjectID="_1682790971" r:id="rId50"/>
                            </w:object>
                          </w:r>
                        </w:p>
                      </w:txbxContent>
                    </v:textbox>
                  </v:shape>
                  <v:shape id="Text Box 32" o:spid="_x0000_s1045" type="#_x0000_t202" style="position:absolute;left:16971;width:3169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Ye/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CJrYe/xQAAANsAAAAP&#10;AAAAAAAAAAAAAAAAAAcCAABkcnMvZG93bnJldi54bWxQSwUGAAAAAAMAAwC3AAAA+QIAAAAA&#10;" filled="f" stroked="f" strokeweight=".5pt">
                    <v:textbox>
                      <w:txbxContent>
                        <w:p w14:paraId="7844CB90" w14:textId="06836874" w:rsidR="007B6A43" w:rsidRDefault="00B96192" w:rsidP="007B6A43">
                          <w:r w:rsidRPr="00B96192">
                            <w:rPr>
                              <w:position w:val="-6"/>
                            </w:rPr>
                            <w:object w:dxaOrig="200" w:dyaOrig="279" w14:anchorId="11FB7F06">
                              <v:shape id="_x0000_i1138" type="#_x0000_t75" style="width:10pt;height:13.95pt" o:ole="">
                                <v:imagedata r:id="rId27" o:title=""/>
                              </v:shape>
                              <o:OLEObject Type="Embed" ProgID="Equation.DSMT4" ShapeID="_x0000_i1138" DrawAspect="Content" ObjectID="_1682790972" r:id="rId51"/>
                            </w:object>
                          </w:r>
                        </w:p>
                      </w:txbxContent>
                    </v:textbox>
                  </v:shape>
                  <v:shape id="Text Box 33" o:spid="_x0000_s1046" type="#_x0000_t202" style="position:absolute;left:16654;top:11276;width:3219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76E34654" w14:textId="77777777" w:rsidR="007B6A43" w:rsidRDefault="007B6A43" w:rsidP="007B6A43">
                          <w:r w:rsidRPr="007B6A43">
                            <w:rPr>
                              <w:position w:val="-10"/>
                            </w:rPr>
                            <w:object w:dxaOrig="240" w:dyaOrig="260" w14:anchorId="18AE6EF4">
                              <v:shape id="_x0000_i1718" type="#_x0000_t75" style="width:11.95pt;height:13.05pt" o:ole="">
                                <v:imagedata r:id="rId25" o:title=""/>
                              </v:shape>
                              <o:OLEObject Type="Embed" ProgID="Equation.DSMT4" ShapeID="_x0000_i1718" DrawAspect="Content" ObjectID="_1682790973" r:id="rId52"/>
                            </w:object>
                          </w:r>
                        </w:p>
                      </w:txbxContent>
                    </v:textbox>
                  </v:shape>
                  <v:shape id="Text Box 35" o:spid="_x0000_s1047" type="#_x0000_t202" style="position:absolute;left:10936;width:3168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<v:textbox>
                      <w:txbxContent>
                        <w:p w14:paraId="4DD115BA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C2CCD6A">
                              <v:shape id="_x0000_i1140" type="#_x0000_t75" style="width:10pt;height:13.95pt">
                                <v:imagedata r:id="rId27" o:title=""/>
                              </v:shape>
                              <o:OLEObject Type="Embed" ProgID="Equation.DSMT4" ShapeID="_x0000_i1140" DrawAspect="Content" ObjectID="_1682790974" r:id="rId53"/>
                            </w:object>
                          </w:r>
                        </w:p>
                      </w:txbxContent>
                    </v:textbox>
                  </v:shape>
                  <v:shape id="Text Box 36" o:spid="_x0000_s1048" type="#_x0000_t202" style="position:absolute;left:5808;width:3169;height:2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<v:textbox>
                      <w:txbxContent>
                        <w:p w14:paraId="27E00667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5187F7F">
                              <v:shape id="_x0000_i1164" type="#_x0000_t75" style="width:10pt;height:13.95pt">
                                <v:imagedata r:id="rId27" o:title=""/>
                              </v:shape>
                              <o:OLEObject Type="Embed" ProgID="Equation.DSMT4" ShapeID="_x0000_i1164" DrawAspect="Content" ObjectID="_1682790975" r:id="rId54"/>
                            </w:object>
                          </w:r>
                        </w:p>
                      </w:txbxContent>
                    </v:textbox>
                  </v:shape>
                  <v:shape id="Text Box 37" o:spid="_x0000_s1049" type="#_x0000_t202" style="position:absolute;left:16971;top:16788;width:3169;height:2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<v:textbox>
                      <w:txbxContent>
                        <w:p w14:paraId="6B725D5E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A362D3D">
                              <v:shape id="_x0000_i1422" type="#_x0000_t75" style="width:10pt;height:13.95pt">
                                <v:imagedata r:id="rId27" o:title=""/>
                              </v:shape>
                              <o:OLEObject Type="Embed" ProgID="Equation.DSMT4" ShapeID="_x0000_i1422" DrawAspect="Content" ObjectID="_1682790976" r:id="rId55"/>
                            </w:object>
                          </w:r>
                        </w:p>
                      </w:txbxContent>
                    </v:textbox>
                  </v:shape>
                  <v:shape id="Text Box 38" o:spid="_x0000_s1050" type="#_x0000_t202" style="position:absolute;left:10936;top:16720;width:3168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<v:textbox>
                      <w:txbxContent>
                        <w:p w14:paraId="4B4B6844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7C4FDDA">
                              <v:shape id="_x0000_i1421" type="#_x0000_t75" style="width:10pt;height:13.95pt">
                                <v:imagedata r:id="rId27" o:title=""/>
                              </v:shape>
                              <o:OLEObject Type="Embed" ProgID="Equation.DSMT4" ShapeID="_x0000_i1421" DrawAspect="Content" ObjectID="_1682790977" r:id="rId56"/>
                            </w:object>
                          </w:r>
                        </w:p>
                      </w:txbxContent>
                    </v:textbox>
                  </v:shape>
                  <v:shape id="Text Box 39" o:spid="_x0000_s1051" type="#_x0000_t202" style="position:absolute;left:5536;top:16788;width:3168;height:2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  <v:textbox>
                      <w:txbxContent>
                        <w:p w14:paraId="718271A6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FDDF811">
                              <v:shape id="_x0000_i1420" type="#_x0000_t75" style="width:10pt;height:13.95pt">
                                <v:imagedata r:id="rId27" o:title=""/>
                              </v:shape>
                              <o:OLEObject Type="Embed" ProgID="Equation.DSMT4" ShapeID="_x0000_i1420" DrawAspect="Content" ObjectID="_1682790978" r:id="rId57"/>
                            </w:object>
                          </w:r>
                        </w:p>
                      </w:txbxContent>
                    </v:textbox>
                  </v:shape>
                  <v:shape id="Text Box 40" o:spid="_x0000_s1052" type="#_x0000_t202" style="position:absolute;left:5445;top:11184;width:3169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<v:textbox>
                      <w:txbxContent>
                        <w:p w14:paraId="015458A9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6A19F837">
                              <v:shape id="_x0000_i1719" type="#_x0000_t75" style="width:10pt;height:13.95pt">
                                <v:imagedata r:id="rId27" o:title=""/>
                              </v:shape>
                              <o:OLEObject Type="Embed" ProgID="Equation.DSMT4" ShapeID="_x0000_i1719" DrawAspect="Content" ObjectID="_1682790979" r:id="rId58"/>
                            </w:object>
                          </w:r>
                        </w:p>
                      </w:txbxContent>
                    </v:textbox>
                  </v:shape>
                  <v:shape id="Text Box 41" o:spid="_x0000_s1053" type="#_x0000_t202" style="position:absolute;left:68;top:5467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<v:textbox>
                      <w:txbxContent>
                        <w:p w14:paraId="5FCB1538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0A46F8FF">
                              <v:shape id="_x0000_i1708" type="#_x0000_t75" style="width:10pt;height:13.95pt">
                                <v:imagedata r:id="rId27" o:title=""/>
                              </v:shape>
                              <o:OLEObject Type="Embed" ProgID="Equation.DSMT4" ShapeID="_x0000_i1708" DrawAspect="Content" ObjectID="_1682790980" r:id="rId59"/>
                            </w:object>
                          </w:r>
                        </w:p>
                      </w:txbxContent>
                    </v:textbox>
                  </v:shape>
                  <v:shape id="Text Box 42" o:spid="_x0000_s1054" type="#_x0000_t202" style="position:absolute;left:340;top:158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<v:textbox>
                      <w:txbxContent>
                        <w:p w14:paraId="7A1D771B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35B8C2D">
                              <v:shape id="_x0000_i1219" type="#_x0000_t75" style="width:10pt;height:13.95pt">
                                <v:imagedata r:id="rId27" o:title=""/>
                              </v:shape>
                              <o:OLEObject Type="Embed" ProgID="Equation.DSMT4" ShapeID="_x0000_i1219" DrawAspect="Content" ObjectID="_1682790981" r:id="rId60"/>
                            </w:object>
                          </w:r>
                        </w:p>
                      </w:txbxContent>
                    </v:textbox>
                  </v:shape>
                  <v:shape id="Text Box 43" o:spid="_x0000_s1055" type="#_x0000_t202" style="position:absolute;top:11229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1FZ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+51FZxQAAANsAAAAP&#10;AAAAAAAAAAAAAAAAAAcCAABkcnMvZG93bnJldi54bWxQSwUGAAAAAAMAAwC3AAAA+QIAAAAA&#10;" filled="f" stroked="f" strokeweight=".5pt">
                    <v:textbox>
                      <w:txbxContent>
                        <w:p w14:paraId="01FAD005" w14:textId="77777777" w:rsidR="00AF616C" w:rsidRDefault="00AF616C" w:rsidP="00AF616C">
                          <w:r w:rsidRPr="00B96192">
                            <w:rPr>
                              <w:position w:val="-6"/>
                            </w:rPr>
                            <w:object w:dxaOrig="200" w:dyaOrig="279" w14:anchorId="639FBBF7">
                              <v:shape id="_x0000_i1717" type="#_x0000_t75" style="width:10pt;height:13.95pt">
                                <v:imagedata r:id="rId27" o:title=""/>
                              </v:shape>
                              <o:OLEObject Type="Embed" ProgID="Equation.DSMT4" ShapeID="_x0000_i1717" DrawAspect="Content" ObjectID="_1682790982" r:id="rId61"/>
                            </w:object>
                          </w:r>
                        </w:p>
                      </w:txbxContent>
                    </v:textbox>
                  </v:shape>
                  <v:group id="Group 55" o:spid="_x0000_s1056" style="position:absolute;left:19967;top:2468;width:2858;height:16768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group id="Group 51" o:spid="_x0000_s1057" style="position:absolute;width:2858;height:16767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line id="Straight Connector 44" o:spid="_x0000_s1058" style="position:absolute;visibility:visible;mso-wrap-style:square" from="0,0" to="285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47" o:spid="_x0000_s1059" style="position:absolute;visibility:visible;mso-wrap-style:square" from="0,5490" to="2858,5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48" o:spid="_x0000_s1060" style="position:absolute;visibility:visible;mso-wrap-style:square" from="0,11163" to="2858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50" o:spid="_x0000_s1061" style="position:absolute;visibility:visible;mso-wrap-style:square" from="0,16767" to="2858,1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" strokecolor="black [3213]" strokeweight="1pt">
                        <v:stroke joinstyle="miter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2" o:spid="_x0000_s1062" type="#_x0000_t32" style="position:absolute;left:2082;top:10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  <v:shape id="Straight Arrow Connector 53" o:spid="_x0000_s1063" type="#_x0000_t32" style="position:absolute;left:2082;top:575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  <v:shape id="Straight Arrow Connector 54" o:spid="_x0000_s1064" type="#_x0000_t32" style="position:absolute;left:2082;top:11544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</v:group>
                  <v:group id="Group 56" o:spid="_x0000_s1065" style="position:absolute;left:9633;top:12888;width:2859;height:16768;rotation:90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">
                    <v:group id="Group 57" o:spid="_x0000_s1066" style="position:absolute;width:2858;height:16767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<v:line id="Straight Connector 58" o:spid="_x0000_s1067" style="position:absolute;visibility:visible;mso-wrap-style:square" from="0,0" to="285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59" o:spid="_x0000_s1068" style="position:absolute;visibility:visible;mso-wrap-style:square" from="0,5490" to="2858,5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Oo/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xRPcvsQfgJs/AAAA//8DAFBLAQItABQABgAIAAAAIQDb4fbL7gAAAIUBAAATAAAAAAAAAAAA&#10;AAAAAAAAAABbQ29udGVudF9UeXBlc10ueG1sUEsBAi0AFAAGAAgAAAAhAFr0LFu/AAAAFQEAAAsA&#10;AAAAAAAAAAAAAAAAHwEAAF9yZWxzLy5yZWxzUEsBAi0AFAAGAAgAAAAhAD3Y6j/EAAAA2wAAAA8A&#10;AAAAAAAAAAAAAAAABwIAAGRycy9kb3ducmV2LnhtbFBLBQYAAAAAAwADALcAAAD4AgAAAAA=&#10;" strokecolor="black [3213]" strokeweight="1pt">
                        <v:stroke joinstyle="miter"/>
                      </v:line>
                      <v:line id="Straight Connector 60" o:spid="_x0000_s1069" style="position:absolute;visibility:visible;mso-wrap-style:square" from="0,11163" to="2858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61" o:spid="_x0000_s1070" style="position:absolute;visibility:visible;mso-wrap-style:square" from="0,16767" to="2858,1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" strokecolor="black [3213]" strokeweight="1pt">
                        <v:stroke joinstyle="miter"/>
                      </v:line>
                    </v:group>
                    <v:shape id="Straight Arrow Connector 62" o:spid="_x0000_s1071" type="#_x0000_t32" style="position:absolute;left:2082;top:10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" strokecolor="black [3213]" strokeweight="1pt">
                      <v:stroke startarrow="block" startarrowwidth="narrow" endarrow="block" endarrowwidth="narrow" joinstyle="miter"/>
                    </v:shape>
                    <v:shape id="Straight Arrow Connector 63" o:spid="_x0000_s1072" type="#_x0000_t32" style="position:absolute;left:2082;top:575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" strokecolor="black [3213]" strokeweight="1pt">
                      <v:stroke startarrow="block" startarrowwidth="narrow" endarrow="block" endarrowwidth="narrow" joinstyle="miter"/>
                    </v:shape>
                    <v:shape id="Straight Arrow Connector 128" o:spid="_x0000_s1073" type="#_x0000_t32" style="position:absolute;left:2082;top:11544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" strokecolor="black [3213]" strokeweight="1pt">
                      <v:stroke startarrow="block" startarrowwidth="narrow" endarrow="block" endarrowwidth="narrow" joinstyle="miter"/>
                    </v:shape>
                  </v:group>
                  <v:shape id="Text Box 130" o:spid="_x0000_s1074" type="#_x0000_t202" style="position:absolute;left:21759;top:3380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" filled="f" stroked="f" strokeweight=".5pt">
                    <v:textbox style="mso-fit-shape-to-text:t">
                      <w:txbxContent>
                        <w:p w14:paraId="5741595E" w14:textId="357C031A" w:rsidR="00572254" w:rsidRDefault="00885D86" w:rsidP="00572254">
                          <w:r w:rsidRPr="00885D86">
                            <w:rPr>
                              <w:position w:val="-6"/>
                            </w:rPr>
                            <w:object w:dxaOrig="200" w:dyaOrig="279" w14:anchorId="59FCEDF3">
                              <v:shape id="_x0000_i1831" type="#_x0000_t75" style="width:10pt;height:13.95pt">
                                <v:imagedata r:id="rId39" o:title=""/>
                              </v:shape>
                              <o:OLEObject Type="Embed" ProgID="Equation.DSMT4" ShapeID="_x0000_i1831" DrawAspect="Content" ObjectID="_1682790983" r:id="rId62"/>
                            </w:object>
                          </w:r>
                        </w:p>
                      </w:txbxContent>
                    </v:textbox>
                  </v:shape>
                  <v:shape id="Text Box 131" o:spid="_x0000_s1075" type="#_x0000_t202" style="position:absolute;left:9711;top:21643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2D2C74AE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565F9D90">
                              <v:shape id="_x0000_i1832" type="#_x0000_t75" style="width:10pt;height:13.95pt">
                                <v:imagedata r:id="rId39" o:title=""/>
                              </v:shape>
                              <o:OLEObject Type="Embed" ProgID="Equation.DSMT4" ShapeID="_x0000_i1832" DrawAspect="Content" ObjectID="_1682790984" r:id="rId63"/>
                            </w:object>
                          </w:r>
                        </w:p>
                      </w:txbxContent>
                    </v:textbox>
                  </v:shape>
                  <v:shape id="Text Box 132" o:spid="_x0000_s1076" type="#_x0000_t202" style="position:absolute;left:21759;top:9392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5D1FFC9F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6CD5B224">
                              <v:shape id="_x0000_i1836" type="#_x0000_t75" style="width:10pt;height:13.95pt">
                                <v:imagedata r:id="rId39" o:title=""/>
                              </v:shape>
                              <o:OLEObject Type="Embed" ProgID="Equation.DSMT4" ShapeID="_x0000_i1836" DrawAspect="Content" ObjectID="_1682790985" r:id="rId64"/>
                            </w:object>
                          </w:r>
                        </w:p>
                      </w:txbxContent>
                    </v:textbox>
                  </v:shape>
                  <v:shape id="Text Box 133" o:spid="_x0000_s1077" type="#_x0000_t202" style="position:absolute;left:3766;top:21643;width:3169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2301EAD6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32BD4B63">
                              <v:shape id="_x0000_i1846" type="#_x0000_t75" style="width:10pt;height:13.95pt">
                                <v:imagedata r:id="rId39" o:title=""/>
                              </v:shape>
                              <o:OLEObject Type="Embed" ProgID="Equation.DSMT4" ShapeID="_x0000_i1846" DrawAspect="Content" ObjectID="_1682790986" r:id="rId65"/>
                            </w:object>
                          </w:r>
                        </w:p>
                      </w:txbxContent>
                    </v:textbox>
                  </v:shape>
                  <v:shape id="Text Box 134" o:spid="_x0000_s1078" type="#_x0000_t202" style="position:absolute;left:21759;top:14971;width:3168;height:27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l+KwgAAANwAAAAPAAAAZHJzL2Rvd25yZXYueG1sRE9Na8JA&#10;EL0L/Q/LFHozG6tI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Bb0l+KwgAAANwAAAAPAAAA&#10;AAAAAAAAAAAAAAcCAABkcnMvZG93bnJldi54bWxQSwUGAAAAAAMAAwC3AAAA9gIAAAAA&#10;" filled="f" stroked="f" strokeweight=".5pt">
                    <v:textbox style="mso-fit-shape-to-text:t">
                      <w:txbxContent>
                        <w:p w14:paraId="7CC7D90B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78A5695C">
                              <v:shape id="_x0000_i1850" type="#_x0000_t75" style="width:10pt;height:13.95pt">
                                <v:imagedata r:id="rId39" o:title=""/>
                              </v:shape>
                              <o:OLEObject Type="Embed" ProgID="Equation.DSMT4" ShapeID="_x0000_i1850" DrawAspect="Content" ObjectID="_1682790987" r:id="rId66"/>
                            </w:object>
                          </w:r>
                        </w:p>
                      </w:txbxContent>
                    </v:textbox>
                  </v:shape>
                  <v:shape id="Text Box 135" o:spid="_x0000_s1079" type="#_x0000_t202" style="position:absolute;left:15040;top:21618;width:3169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voRwgAAANwAAAAPAAAAZHJzL2Rvd25yZXYueG1sRE9Na8JA&#10;EL0L/Q/LFHozGytK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A0nvoRwgAAANwAAAAPAAAA&#10;AAAAAAAAAAAAAAcCAABkcnMvZG93bnJldi54bWxQSwUGAAAAAAMAAwC3AAAA9gIAAAAA&#10;" filled="f" stroked="f" strokeweight=".5pt">
                    <v:textbox style="mso-fit-shape-to-text:t">
                      <w:txbxContent>
                        <w:p w14:paraId="793AE9FE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24FC2C44">
                              <v:shape id="_x0000_i1922" type="#_x0000_t75" style="width:10pt;height:13.95pt">
                                <v:imagedata r:id="rId39" o:title=""/>
                              </v:shape>
                              <o:OLEObject Type="Embed" ProgID="Equation.DSMT4" ShapeID="_x0000_i1922" DrawAspect="Content" ObjectID="_1682790988" r:id="rId6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207D1D4" w14:textId="6D4E6542" w:rsidR="00775112" w:rsidRDefault="00775112" w:rsidP="00E959BB">
      <w:pPr>
        <w:spacing w:line="360" w:lineRule="exact"/>
        <w:jc w:val="both"/>
        <w:rPr>
          <w:iCs/>
          <w:lang w:val="en-US"/>
        </w:rPr>
      </w:pPr>
    </w:p>
    <w:p w14:paraId="71BC5B62" w14:textId="7E72B1E9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581E7DC0" w14:textId="4E73239E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63EE5488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1F095884" w14:textId="4CA88BE5" w:rsidR="00E959BB" w:rsidRPr="009617B7" w:rsidRDefault="00082ADB" w:rsidP="00082ADB">
      <w:pPr>
        <w:tabs>
          <w:tab w:val="left" w:pos="7089"/>
        </w:tabs>
        <w:spacing w:line="480" w:lineRule="auto"/>
        <w:jc w:val="both"/>
        <w:rPr>
          <w:lang w:val="en-US"/>
        </w:rPr>
      </w:pPr>
      <w:r>
        <w:rPr>
          <w:lang w:val="en-US"/>
        </w:rPr>
        <w:tab/>
      </w:r>
    </w:p>
    <w:p w14:paraId="499AFB0E" w14:textId="7F1073E4" w:rsidR="009617B7" w:rsidRDefault="009617B7" w:rsidP="0033402A">
      <w:pPr>
        <w:jc w:val="both"/>
        <w:rPr>
          <w:b/>
          <w:bCs/>
          <w:lang w:val="en-US"/>
        </w:rPr>
      </w:pPr>
    </w:p>
    <w:p w14:paraId="26DA5BB1" w14:textId="322BAA33" w:rsidR="00420210" w:rsidRDefault="00420210" w:rsidP="00DB5F8A">
      <w:pPr>
        <w:spacing w:line="360" w:lineRule="exact"/>
        <w:jc w:val="both"/>
        <w:rPr>
          <w:b/>
          <w:bCs/>
          <w:lang w:val="en-US"/>
        </w:rPr>
      </w:pPr>
    </w:p>
    <w:sectPr w:rsidR="00420210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C12BDE" w14:textId="77777777" w:rsidR="007962F4" w:rsidRDefault="007962F4">
      <w:r>
        <w:separator/>
      </w:r>
    </w:p>
  </w:endnote>
  <w:endnote w:type="continuationSeparator" w:id="0">
    <w:p w14:paraId="132F561A" w14:textId="77777777" w:rsidR="007962F4" w:rsidRDefault="007962F4">
      <w:r>
        <w:continuationSeparator/>
      </w:r>
    </w:p>
  </w:endnote>
  <w:endnote w:type="continuationNotice" w:id="1">
    <w:p w14:paraId="145E82AD" w14:textId="77777777" w:rsidR="007962F4" w:rsidRDefault="007962F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69B60C" w14:textId="77777777" w:rsidR="007962F4" w:rsidRDefault="007962F4">
      <w:r>
        <w:separator/>
      </w:r>
    </w:p>
  </w:footnote>
  <w:footnote w:type="continuationSeparator" w:id="0">
    <w:p w14:paraId="7E8AFD22" w14:textId="77777777" w:rsidR="007962F4" w:rsidRDefault="007962F4">
      <w:r>
        <w:continuationSeparator/>
      </w:r>
    </w:p>
  </w:footnote>
  <w:footnote w:type="continuationNotice" w:id="1">
    <w:p w14:paraId="5BFD6D05" w14:textId="77777777" w:rsidR="007962F4" w:rsidRDefault="007962F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3323A"/>
    <w:rsid w:val="00033D9B"/>
    <w:rsid w:val="00041089"/>
    <w:rsid w:val="000414E8"/>
    <w:rsid w:val="0005124A"/>
    <w:rsid w:val="00060410"/>
    <w:rsid w:val="000620DD"/>
    <w:rsid w:val="000723AA"/>
    <w:rsid w:val="000742A5"/>
    <w:rsid w:val="00074778"/>
    <w:rsid w:val="00074859"/>
    <w:rsid w:val="0007673C"/>
    <w:rsid w:val="00080F56"/>
    <w:rsid w:val="000815D9"/>
    <w:rsid w:val="00082ADB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7F79"/>
    <w:rsid w:val="000C138B"/>
    <w:rsid w:val="000C6605"/>
    <w:rsid w:val="000C798D"/>
    <w:rsid w:val="000D54F1"/>
    <w:rsid w:val="000F4763"/>
    <w:rsid w:val="00106620"/>
    <w:rsid w:val="00116098"/>
    <w:rsid w:val="001341B9"/>
    <w:rsid w:val="00134962"/>
    <w:rsid w:val="00143841"/>
    <w:rsid w:val="00160611"/>
    <w:rsid w:val="001673FF"/>
    <w:rsid w:val="001677FF"/>
    <w:rsid w:val="00170E35"/>
    <w:rsid w:val="00173186"/>
    <w:rsid w:val="00176EE6"/>
    <w:rsid w:val="0017746D"/>
    <w:rsid w:val="00193A15"/>
    <w:rsid w:val="00196C64"/>
    <w:rsid w:val="001A23EB"/>
    <w:rsid w:val="001A29D5"/>
    <w:rsid w:val="001C01CB"/>
    <w:rsid w:val="001C6B62"/>
    <w:rsid w:val="001D20C9"/>
    <w:rsid w:val="001D31C7"/>
    <w:rsid w:val="001D6B2C"/>
    <w:rsid w:val="001F0BE0"/>
    <w:rsid w:val="001F2026"/>
    <w:rsid w:val="001F20B1"/>
    <w:rsid w:val="001F2CBA"/>
    <w:rsid w:val="001F4812"/>
    <w:rsid w:val="001F58F8"/>
    <w:rsid w:val="00207475"/>
    <w:rsid w:val="00207D65"/>
    <w:rsid w:val="002126FE"/>
    <w:rsid w:val="00216A55"/>
    <w:rsid w:val="00221174"/>
    <w:rsid w:val="002367C1"/>
    <w:rsid w:val="00236B55"/>
    <w:rsid w:val="00241426"/>
    <w:rsid w:val="00242986"/>
    <w:rsid w:val="002443EC"/>
    <w:rsid w:val="0024447F"/>
    <w:rsid w:val="00246E61"/>
    <w:rsid w:val="0025718B"/>
    <w:rsid w:val="00260D05"/>
    <w:rsid w:val="002741A6"/>
    <w:rsid w:val="00276170"/>
    <w:rsid w:val="00280F3B"/>
    <w:rsid w:val="00282BEF"/>
    <w:rsid w:val="00283046"/>
    <w:rsid w:val="00290F9A"/>
    <w:rsid w:val="002A473E"/>
    <w:rsid w:val="002A510D"/>
    <w:rsid w:val="002A61E1"/>
    <w:rsid w:val="002C2A0E"/>
    <w:rsid w:val="002C6B56"/>
    <w:rsid w:val="002D68F4"/>
    <w:rsid w:val="002E2F09"/>
    <w:rsid w:val="002E7C96"/>
    <w:rsid w:val="002F5EBD"/>
    <w:rsid w:val="002F63EC"/>
    <w:rsid w:val="003036D0"/>
    <w:rsid w:val="00305F6E"/>
    <w:rsid w:val="0030711F"/>
    <w:rsid w:val="00310E40"/>
    <w:rsid w:val="00315176"/>
    <w:rsid w:val="00321315"/>
    <w:rsid w:val="00325DCF"/>
    <w:rsid w:val="00326BB3"/>
    <w:rsid w:val="0033272E"/>
    <w:rsid w:val="00333EB6"/>
    <w:rsid w:val="0033402A"/>
    <w:rsid w:val="0034433A"/>
    <w:rsid w:val="00351274"/>
    <w:rsid w:val="00362402"/>
    <w:rsid w:val="003627FD"/>
    <w:rsid w:val="003639E3"/>
    <w:rsid w:val="00372F57"/>
    <w:rsid w:val="00374129"/>
    <w:rsid w:val="003A1374"/>
    <w:rsid w:val="003A6AE4"/>
    <w:rsid w:val="003C3704"/>
    <w:rsid w:val="003C59E7"/>
    <w:rsid w:val="003C5DCB"/>
    <w:rsid w:val="003C73BC"/>
    <w:rsid w:val="003D4880"/>
    <w:rsid w:val="003D69A6"/>
    <w:rsid w:val="003E6B99"/>
    <w:rsid w:val="003E6F8F"/>
    <w:rsid w:val="003E741C"/>
    <w:rsid w:val="003F0A10"/>
    <w:rsid w:val="003F15BE"/>
    <w:rsid w:val="00400DCC"/>
    <w:rsid w:val="00420210"/>
    <w:rsid w:val="004210FD"/>
    <w:rsid w:val="00421B95"/>
    <w:rsid w:val="004250FC"/>
    <w:rsid w:val="00425307"/>
    <w:rsid w:val="00425B9D"/>
    <w:rsid w:val="00441CEC"/>
    <w:rsid w:val="00442830"/>
    <w:rsid w:val="0044603F"/>
    <w:rsid w:val="00455520"/>
    <w:rsid w:val="00462681"/>
    <w:rsid w:val="00465AFB"/>
    <w:rsid w:val="0047150A"/>
    <w:rsid w:val="00475C00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058E"/>
    <w:rsid w:val="004B473F"/>
    <w:rsid w:val="004B4D7D"/>
    <w:rsid w:val="004B543F"/>
    <w:rsid w:val="004C3CB8"/>
    <w:rsid w:val="004C75DC"/>
    <w:rsid w:val="004D6BA7"/>
    <w:rsid w:val="004E2E8A"/>
    <w:rsid w:val="004E6BC0"/>
    <w:rsid w:val="00501DB5"/>
    <w:rsid w:val="00505784"/>
    <w:rsid w:val="00520344"/>
    <w:rsid w:val="00521FDE"/>
    <w:rsid w:val="005226F8"/>
    <w:rsid w:val="00532F98"/>
    <w:rsid w:val="005345EB"/>
    <w:rsid w:val="005449F9"/>
    <w:rsid w:val="0054565F"/>
    <w:rsid w:val="00546D75"/>
    <w:rsid w:val="0054725A"/>
    <w:rsid w:val="005506FA"/>
    <w:rsid w:val="0055181E"/>
    <w:rsid w:val="0055230E"/>
    <w:rsid w:val="005610BD"/>
    <w:rsid w:val="00565639"/>
    <w:rsid w:val="0056734E"/>
    <w:rsid w:val="00571231"/>
    <w:rsid w:val="00572254"/>
    <w:rsid w:val="00572634"/>
    <w:rsid w:val="00585FFF"/>
    <w:rsid w:val="005A10DB"/>
    <w:rsid w:val="005A3D8B"/>
    <w:rsid w:val="005A3DE7"/>
    <w:rsid w:val="005A4BF2"/>
    <w:rsid w:val="005B04EB"/>
    <w:rsid w:val="005B2CC7"/>
    <w:rsid w:val="005B2DFD"/>
    <w:rsid w:val="005B7977"/>
    <w:rsid w:val="005D16FF"/>
    <w:rsid w:val="005E2B42"/>
    <w:rsid w:val="005E3354"/>
    <w:rsid w:val="005E5A76"/>
    <w:rsid w:val="005F0FAC"/>
    <w:rsid w:val="005F2B16"/>
    <w:rsid w:val="005F73F7"/>
    <w:rsid w:val="00612E9E"/>
    <w:rsid w:val="006267DC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0C15"/>
    <w:rsid w:val="00672EBD"/>
    <w:rsid w:val="00692877"/>
    <w:rsid w:val="0069469D"/>
    <w:rsid w:val="00697316"/>
    <w:rsid w:val="006A7EC4"/>
    <w:rsid w:val="006B2644"/>
    <w:rsid w:val="006C2A1B"/>
    <w:rsid w:val="006C3D64"/>
    <w:rsid w:val="006C4A4A"/>
    <w:rsid w:val="006C5857"/>
    <w:rsid w:val="006C5E5C"/>
    <w:rsid w:val="006C633A"/>
    <w:rsid w:val="006D0167"/>
    <w:rsid w:val="006F1A80"/>
    <w:rsid w:val="006F296E"/>
    <w:rsid w:val="006F32B0"/>
    <w:rsid w:val="006F49F2"/>
    <w:rsid w:val="00710DD2"/>
    <w:rsid w:val="00712A5B"/>
    <w:rsid w:val="0071434A"/>
    <w:rsid w:val="007209C3"/>
    <w:rsid w:val="00740C84"/>
    <w:rsid w:val="00745B26"/>
    <w:rsid w:val="00753F22"/>
    <w:rsid w:val="007543C7"/>
    <w:rsid w:val="00757C65"/>
    <w:rsid w:val="007625AB"/>
    <w:rsid w:val="00765714"/>
    <w:rsid w:val="007733EF"/>
    <w:rsid w:val="00775112"/>
    <w:rsid w:val="00782126"/>
    <w:rsid w:val="007962F4"/>
    <w:rsid w:val="007A0351"/>
    <w:rsid w:val="007A41F4"/>
    <w:rsid w:val="007A5B33"/>
    <w:rsid w:val="007B04A1"/>
    <w:rsid w:val="007B180B"/>
    <w:rsid w:val="007B6A43"/>
    <w:rsid w:val="007C136C"/>
    <w:rsid w:val="007C7F94"/>
    <w:rsid w:val="007D35E1"/>
    <w:rsid w:val="007E2B79"/>
    <w:rsid w:val="007E557E"/>
    <w:rsid w:val="007F5366"/>
    <w:rsid w:val="007F561A"/>
    <w:rsid w:val="008017E1"/>
    <w:rsid w:val="0080233E"/>
    <w:rsid w:val="00805319"/>
    <w:rsid w:val="00806B2E"/>
    <w:rsid w:val="00807051"/>
    <w:rsid w:val="00812A01"/>
    <w:rsid w:val="00815C87"/>
    <w:rsid w:val="00830EBB"/>
    <w:rsid w:val="00845947"/>
    <w:rsid w:val="0085170F"/>
    <w:rsid w:val="00853200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85D86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C338C"/>
    <w:rsid w:val="008E28B4"/>
    <w:rsid w:val="008E7564"/>
    <w:rsid w:val="008F005A"/>
    <w:rsid w:val="008F05E1"/>
    <w:rsid w:val="008F2501"/>
    <w:rsid w:val="008F521F"/>
    <w:rsid w:val="008F74C1"/>
    <w:rsid w:val="00913B1B"/>
    <w:rsid w:val="00916869"/>
    <w:rsid w:val="009208E9"/>
    <w:rsid w:val="00921F4B"/>
    <w:rsid w:val="009372EA"/>
    <w:rsid w:val="009539B1"/>
    <w:rsid w:val="009546D9"/>
    <w:rsid w:val="009617B7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F17BF"/>
    <w:rsid w:val="009F1821"/>
    <w:rsid w:val="009F3DE4"/>
    <w:rsid w:val="009F4A0F"/>
    <w:rsid w:val="00A0555D"/>
    <w:rsid w:val="00A103B2"/>
    <w:rsid w:val="00A14F03"/>
    <w:rsid w:val="00A2212E"/>
    <w:rsid w:val="00A2221B"/>
    <w:rsid w:val="00A24D30"/>
    <w:rsid w:val="00A25C32"/>
    <w:rsid w:val="00A36598"/>
    <w:rsid w:val="00A71ABF"/>
    <w:rsid w:val="00A72853"/>
    <w:rsid w:val="00A72D3B"/>
    <w:rsid w:val="00A73FF0"/>
    <w:rsid w:val="00A80E98"/>
    <w:rsid w:val="00A90C06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62BE"/>
    <w:rsid w:val="00AF02C9"/>
    <w:rsid w:val="00AF0582"/>
    <w:rsid w:val="00AF616C"/>
    <w:rsid w:val="00AF672C"/>
    <w:rsid w:val="00B01D00"/>
    <w:rsid w:val="00B02EC7"/>
    <w:rsid w:val="00B1008C"/>
    <w:rsid w:val="00B116F0"/>
    <w:rsid w:val="00B20E4B"/>
    <w:rsid w:val="00B22A9F"/>
    <w:rsid w:val="00B242ED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0CF6"/>
    <w:rsid w:val="00B66E03"/>
    <w:rsid w:val="00B775D7"/>
    <w:rsid w:val="00B8177D"/>
    <w:rsid w:val="00B9074D"/>
    <w:rsid w:val="00B94AF8"/>
    <w:rsid w:val="00B96192"/>
    <w:rsid w:val="00B9649F"/>
    <w:rsid w:val="00B97850"/>
    <w:rsid w:val="00BA14F0"/>
    <w:rsid w:val="00BA2342"/>
    <w:rsid w:val="00BA58A1"/>
    <w:rsid w:val="00BB07B2"/>
    <w:rsid w:val="00BB2872"/>
    <w:rsid w:val="00BB4AD0"/>
    <w:rsid w:val="00BC1049"/>
    <w:rsid w:val="00BC1C5E"/>
    <w:rsid w:val="00BC305B"/>
    <w:rsid w:val="00BD770E"/>
    <w:rsid w:val="00BD7942"/>
    <w:rsid w:val="00BE1DDA"/>
    <w:rsid w:val="00BE4877"/>
    <w:rsid w:val="00C107AC"/>
    <w:rsid w:val="00C14063"/>
    <w:rsid w:val="00C1443B"/>
    <w:rsid w:val="00C14B9D"/>
    <w:rsid w:val="00C15D76"/>
    <w:rsid w:val="00C204AD"/>
    <w:rsid w:val="00C2099C"/>
    <w:rsid w:val="00C21F68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6F0D"/>
    <w:rsid w:val="00C842C3"/>
    <w:rsid w:val="00C866A3"/>
    <w:rsid w:val="00C95189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09A"/>
    <w:rsid w:val="00D073C4"/>
    <w:rsid w:val="00D115FB"/>
    <w:rsid w:val="00D14B44"/>
    <w:rsid w:val="00D174B9"/>
    <w:rsid w:val="00D4471C"/>
    <w:rsid w:val="00D5131B"/>
    <w:rsid w:val="00D513B7"/>
    <w:rsid w:val="00D52756"/>
    <w:rsid w:val="00D60E9D"/>
    <w:rsid w:val="00D63C46"/>
    <w:rsid w:val="00D67AF6"/>
    <w:rsid w:val="00D73534"/>
    <w:rsid w:val="00D769BE"/>
    <w:rsid w:val="00D82234"/>
    <w:rsid w:val="00D82B67"/>
    <w:rsid w:val="00D90BF1"/>
    <w:rsid w:val="00D92392"/>
    <w:rsid w:val="00DB1235"/>
    <w:rsid w:val="00DB5E80"/>
    <w:rsid w:val="00DB5F8A"/>
    <w:rsid w:val="00DC19DE"/>
    <w:rsid w:val="00DC5314"/>
    <w:rsid w:val="00DD2C8C"/>
    <w:rsid w:val="00DD412B"/>
    <w:rsid w:val="00DD62ED"/>
    <w:rsid w:val="00DE3FFA"/>
    <w:rsid w:val="00E0009F"/>
    <w:rsid w:val="00E04DD0"/>
    <w:rsid w:val="00E07EF0"/>
    <w:rsid w:val="00E111FE"/>
    <w:rsid w:val="00E13841"/>
    <w:rsid w:val="00E15BD5"/>
    <w:rsid w:val="00E3313C"/>
    <w:rsid w:val="00E367E1"/>
    <w:rsid w:val="00E5337A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40BF"/>
    <w:rsid w:val="00ED5BF1"/>
    <w:rsid w:val="00EE28BA"/>
    <w:rsid w:val="00EE6407"/>
    <w:rsid w:val="00EE6DAC"/>
    <w:rsid w:val="00EF4483"/>
    <w:rsid w:val="00EF4D1D"/>
    <w:rsid w:val="00EF6A6F"/>
    <w:rsid w:val="00F117C2"/>
    <w:rsid w:val="00F13ACF"/>
    <w:rsid w:val="00F26DA3"/>
    <w:rsid w:val="00F33EB9"/>
    <w:rsid w:val="00F36A68"/>
    <w:rsid w:val="00F36F8A"/>
    <w:rsid w:val="00F4774D"/>
    <w:rsid w:val="00F7449B"/>
    <w:rsid w:val="00F74C11"/>
    <w:rsid w:val="00F76048"/>
    <w:rsid w:val="00F8222B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4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66" Type="http://schemas.openxmlformats.org/officeDocument/2006/relationships/oleObject" Target="embeddings/oleObject47.bin"/><Relationship Id="rId5" Type="http://schemas.openxmlformats.org/officeDocument/2006/relationships/footnotes" Target="footnotes.xml"/><Relationship Id="rId61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7.bin"/><Relationship Id="rId64" Type="http://schemas.openxmlformats.org/officeDocument/2006/relationships/oleObject" Target="embeddings/oleObject45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3.gif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1.bin"/><Relationship Id="rId65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2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52</Words>
  <Characters>316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12</cp:revision>
  <cp:lastPrinted>2021-05-17T18:01:00Z</cp:lastPrinted>
  <dcterms:created xsi:type="dcterms:W3CDTF">2021-04-26T04:34:00Z</dcterms:created>
  <dcterms:modified xsi:type="dcterms:W3CDTF">2021-05-1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